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256" r:id="rId47"/>
    <p:sldId id="325" r:id="rId48"/>
    <p:sldId id="326" r:id="rId49"/>
    <p:sldId id="289" r:id="rId50"/>
    <p:sldId id="314" r:id="rId51"/>
    <p:sldId id="279" r:id="rId52"/>
    <p:sldId id="307" r:id="rId53"/>
    <p:sldId id="297" r:id="rId54"/>
    <p:sldId id="304" r:id="rId55"/>
    <p:sldId id="302" r:id="rId56"/>
    <p:sldId id="303" r:id="rId57"/>
    <p:sldId id="315" r:id="rId58"/>
    <p:sldId id="316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 varScale="1">
        <p:scale>
          <a:sx n="90" d="100"/>
          <a:sy n="90" d="100"/>
        </p:scale>
        <p:origin x="232" y="9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5.png"/></Relationships>
</file>

<file path=ppt/slides/_rels/slide54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0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9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978</Words>
  <Application>Microsoft Macintosh PowerPoint</Application>
  <PresentationFormat>Widescreen</PresentationFormat>
  <Paragraphs>281</Paragraphs>
  <Slides>58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46</cp:revision>
  <dcterms:created xsi:type="dcterms:W3CDTF">2019-02-05T18:26:05Z</dcterms:created>
  <dcterms:modified xsi:type="dcterms:W3CDTF">2019-02-13T18:12:35Z</dcterms:modified>
</cp:coreProperties>
</file>